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92A06" w:rsidRPr="00997CC4" w:rsidRDefault="00B178B7" w:rsidP="00997CC4">
      <w:pPr>
        <w:spacing w:line="240" w:lineRule="auto"/>
      </w:pPr>
      <w:r w:rsidRPr="00997CC4">
        <w:t>Math 1</w:t>
      </w:r>
      <w:r w:rsidRPr="00B178B7">
        <w:rPr>
          <w:b/>
        </w:rPr>
        <w:t xml:space="preserve"> </w:t>
      </w:r>
      <w:r w:rsidRPr="00B178B7">
        <w:rPr>
          <w:b/>
        </w:rPr>
        <w:tab/>
      </w:r>
      <w:r w:rsidRPr="00B178B7">
        <w:rPr>
          <w:b/>
        </w:rPr>
        <w:tab/>
      </w:r>
      <w:r w:rsidRPr="00B178B7">
        <w:rPr>
          <w:b/>
        </w:rPr>
        <w:tab/>
      </w:r>
      <w:r w:rsidRPr="00B178B7">
        <w:rPr>
          <w:b/>
        </w:rPr>
        <w:tab/>
      </w:r>
      <w:r w:rsidRPr="00B178B7">
        <w:rPr>
          <w:b/>
        </w:rPr>
        <w:tab/>
      </w:r>
      <w:r w:rsidRPr="00B178B7">
        <w:rPr>
          <w:b/>
        </w:rPr>
        <w:tab/>
      </w:r>
      <w:r w:rsidRPr="00B178B7">
        <w:rPr>
          <w:b/>
        </w:rPr>
        <w:tab/>
      </w:r>
      <w:r w:rsidR="00997CC4">
        <w:rPr>
          <w:b/>
        </w:rPr>
        <w:tab/>
      </w:r>
      <w:r w:rsidRPr="00311D37">
        <w:t>Name _______________________________</w:t>
      </w:r>
      <w:r w:rsidR="00997CC4" w:rsidRPr="00311D37">
        <w:t>___</w:t>
      </w:r>
      <w:r w:rsidRPr="00B178B7">
        <w:rPr>
          <w:b/>
        </w:rPr>
        <w:br/>
      </w:r>
      <w:r w:rsidR="00997CC4">
        <w:rPr>
          <w:b/>
        </w:rPr>
        <w:t>2.3 - 2.5 Review</w:t>
      </w:r>
      <w:r w:rsidR="00997CC4">
        <w:rPr>
          <w:b/>
        </w:rPr>
        <w:tab/>
      </w:r>
      <w:r w:rsidR="00997CC4">
        <w:rPr>
          <w:b/>
        </w:rPr>
        <w:tab/>
      </w:r>
      <w:r w:rsidR="00997CC4">
        <w:rPr>
          <w:b/>
        </w:rPr>
        <w:tab/>
      </w:r>
      <w:r w:rsidR="00997CC4">
        <w:rPr>
          <w:b/>
        </w:rPr>
        <w:tab/>
      </w:r>
      <w:r w:rsidR="00997CC4">
        <w:rPr>
          <w:b/>
        </w:rPr>
        <w:tab/>
      </w:r>
      <w:r w:rsidR="00997CC4">
        <w:rPr>
          <w:b/>
        </w:rPr>
        <w:tab/>
      </w:r>
      <w:r w:rsidR="00997CC4">
        <w:rPr>
          <w:b/>
        </w:rPr>
        <w:tab/>
      </w:r>
      <w:r w:rsidR="00997CC4">
        <w:rPr>
          <w:b/>
        </w:rPr>
        <w:tab/>
      </w:r>
      <w:r w:rsidR="00997CC4">
        <w:rPr>
          <w:b/>
        </w:rPr>
        <w:tab/>
      </w:r>
      <w:r w:rsidR="00997CC4">
        <w:rPr>
          <w:b/>
        </w:rPr>
        <w:tab/>
      </w:r>
      <w:r w:rsidR="00997CC4">
        <w:t>Date_________</w:t>
      </w:r>
    </w:p>
    <w:p w:rsidR="0018174D" w:rsidRDefault="0018174D">
      <w:r>
        <w:t>Find the equation of the line that passes through the given</w:t>
      </w:r>
      <w:r w:rsidR="0043220D">
        <w:t xml:space="preserve"> points in slope-intercept form and point-slope form.</w:t>
      </w:r>
    </w:p>
    <w:p w:rsidR="0018174D" w:rsidRDefault="0018174D">
      <w:r>
        <w:t>1</w:t>
      </w:r>
      <w:r w:rsidR="00BC309F">
        <w:t>.  (3, 4)  and (-2, 9)</w:t>
      </w:r>
      <w:r w:rsidR="00BC309F">
        <w:tab/>
      </w:r>
      <w:r w:rsidR="00BC309F">
        <w:tab/>
      </w:r>
      <w:r w:rsidR="00BC309F">
        <w:tab/>
      </w:r>
      <w:r w:rsidR="00BC309F">
        <w:tab/>
      </w:r>
      <w:r w:rsidR="00BC309F">
        <w:tab/>
      </w:r>
      <w:r>
        <w:t>2.</w:t>
      </w:r>
      <w:r w:rsidR="00BC309F">
        <w:t xml:space="preserve">  (0, 5) and (3, 6)</w:t>
      </w:r>
    </w:p>
    <w:p w:rsidR="0018174D" w:rsidRDefault="0018174D"/>
    <w:p w:rsidR="0018174D" w:rsidRDefault="0018174D"/>
    <w:p w:rsidR="0018174D" w:rsidRDefault="0018174D"/>
    <w:p w:rsidR="0018174D" w:rsidRDefault="0018174D"/>
    <w:p w:rsidR="0018174D" w:rsidRDefault="0018174D"/>
    <w:p w:rsidR="0018174D" w:rsidRDefault="0018174D"/>
    <w:p w:rsidR="0018174D" w:rsidRDefault="0018174D"/>
    <w:p w:rsidR="0018174D" w:rsidRDefault="0018174D"/>
    <w:p w:rsidR="0018174D" w:rsidRDefault="0018174D"/>
    <w:p w:rsidR="0018174D" w:rsidRDefault="0018174D"/>
    <w:p w:rsidR="0018174D" w:rsidRDefault="0018174D"/>
    <w:p w:rsidR="0043220D" w:rsidRDefault="0043220D"/>
    <w:p w:rsidR="0018174D" w:rsidRDefault="0018174D">
      <w:r>
        <w:t>3.</w:t>
      </w:r>
      <w:r w:rsidR="00BC309F">
        <w:t xml:space="preserve">  (4, -6) and (10, 6)</w:t>
      </w:r>
      <w:r>
        <w:tab/>
      </w:r>
      <w:r>
        <w:tab/>
      </w:r>
      <w:r>
        <w:tab/>
      </w:r>
      <w:r>
        <w:tab/>
      </w:r>
      <w:r>
        <w:tab/>
        <w:t>4.</w:t>
      </w:r>
      <w:r w:rsidR="00866D10">
        <w:t xml:space="preserve">  (-2, 1.5) and (1, 3.6)</w:t>
      </w:r>
    </w:p>
    <w:p w:rsidR="0018174D" w:rsidRDefault="0018174D"/>
    <w:p w:rsidR="0018174D" w:rsidRDefault="0018174D"/>
    <w:p w:rsidR="0018174D" w:rsidRDefault="0018174D"/>
    <w:p w:rsidR="0018174D" w:rsidRDefault="0018174D"/>
    <w:p w:rsidR="0018174D" w:rsidRDefault="0018174D"/>
    <w:p w:rsidR="0018174D" w:rsidRDefault="0018174D"/>
    <w:p w:rsidR="0018174D" w:rsidRDefault="0018174D"/>
    <w:p w:rsidR="0018174D" w:rsidRDefault="0018174D"/>
    <w:p w:rsidR="0018174D" w:rsidRDefault="0018174D"/>
    <w:p w:rsidR="0018174D" w:rsidRDefault="0018174D"/>
    <w:p w:rsidR="0018174D" w:rsidRDefault="0018174D"/>
    <w:p w:rsidR="00B178B7" w:rsidRPr="003D5C6A" w:rsidRDefault="00B178B7">
      <w:r>
        <w:lastRenderedPageBreak/>
        <w:t xml:space="preserve">Write recursive and explicit formulas for the linear functions that are given in the following tables and graphs. </w:t>
      </w:r>
      <w:r w:rsidRPr="003D5C6A">
        <w:t xml:space="preserve">Make sure to write your explicit formula completely simplified and in function notation. </w:t>
      </w:r>
    </w:p>
    <w:tbl>
      <w:tblPr>
        <w:tblStyle w:val="TableGrid"/>
        <w:tblpPr w:leftFromText="180" w:rightFromText="180" w:vertAnchor="text" w:horzAnchor="page" w:tblpX="2203" w:tblpY="181"/>
        <w:tblW w:w="0" w:type="auto"/>
        <w:tblLook w:val="04A0"/>
      </w:tblPr>
      <w:tblGrid>
        <w:gridCol w:w="861"/>
        <w:gridCol w:w="861"/>
      </w:tblGrid>
      <w:tr w:rsidR="00B178B7" w:rsidTr="00B178B7">
        <w:trPr>
          <w:trHeight w:val="420"/>
        </w:trPr>
        <w:tc>
          <w:tcPr>
            <w:tcW w:w="861" w:type="dxa"/>
          </w:tcPr>
          <w:p w:rsidR="00B178B7" w:rsidRPr="00B178B7" w:rsidRDefault="00B178B7" w:rsidP="00B178B7">
            <w:pPr>
              <w:jc w:val="center"/>
              <w:rPr>
                <w:b/>
                <w:i/>
              </w:rPr>
            </w:pPr>
            <w:r w:rsidRPr="00B178B7">
              <w:rPr>
                <w:b/>
                <w:i/>
              </w:rPr>
              <w:t>x</w:t>
            </w:r>
          </w:p>
        </w:tc>
        <w:tc>
          <w:tcPr>
            <w:tcW w:w="861" w:type="dxa"/>
          </w:tcPr>
          <w:p w:rsidR="00B178B7" w:rsidRPr="00B178B7" w:rsidRDefault="00B178B7" w:rsidP="00B178B7">
            <w:pPr>
              <w:jc w:val="center"/>
              <w:rPr>
                <w:b/>
                <w:i/>
              </w:rPr>
            </w:pPr>
            <w:r w:rsidRPr="00B178B7">
              <w:rPr>
                <w:b/>
                <w:i/>
              </w:rPr>
              <w:t>f(x)</w:t>
            </w:r>
          </w:p>
        </w:tc>
      </w:tr>
      <w:tr w:rsidR="00B178B7" w:rsidTr="00B178B7">
        <w:trPr>
          <w:trHeight w:val="396"/>
        </w:trPr>
        <w:tc>
          <w:tcPr>
            <w:tcW w:w="861" w:type="dxa"/>
            <w:vAlign w:val="center"/>
          </w:tcPr>
          <w:p w:rsidR="00B178B7" w:rsidRDefault="00B178B7" w:rsidP="00B178B7">
            <w:pPr>
              <w:jc w:val="center"/>
            </w:pPr>
            <w:r>
              <w:t>5</w:t>
            </w:r>
          </w:p>
        </w:tc>
        <w:tc>
          <w:tcPr>
            <w:tcW w:w="861" w:type="dxa"/>
            <w:vAlign w:val="center"/>
          </w:tcPr>
          <w:p w:rsidR="00B178B7" w:rsidRDefault="00B178B7" w:rsidP="00B178B7">
            <w:pPr>
              <w:jc w:val="center"/>
            </w:pPr>
            <w:r>
              <w:t>20</w:t>
            </w:r>
          </w:p>
        </w:tc>
      </w:tr>
      <w:tr w:rsidR="00B178B7" w:rsidTr="00B178B7">
        <w:trPr>
          <w:trHeight w:val="420"/>
        </w:trPr>
        <w:tc>
          <w:tcPr>
            <w:tcW w:w="861" w:type="dxa"/>
            <w:vAlign w:val="center"/>
          </w:tcPr>
          <w:p w:rsidR="00B178B7" w:rsidRDefault="00B178B7" w:rsidP="00B178B7">
            <w:pPr>
              <w:jc w:val="center"/>
            </w:pPr>
            <w:r>
              <w:t>15</w:t>
            </w:r>
          </w:p>
        </w:tc>
        <w:tc>
          <w:tcPr>
            <w:tcW w:w="861" w:type="dxa"/>
            <w:vAlign w:val="center"/>
          </w:tcPr>
          <w:p w:rsidR="00B178B7" w:rsidRDefault="00B178B7" w:rsidP="00B178B7">
            <w:pPr>
              <w:jc w:val="center"/>
            </w:pPr>
            <w:r>
              <w:t>40</w:t>
            </w:r>
          </w:p>
        </w:tc>
      </w:tr>
      <w:tr w:rsidR="00B178B7" w:rsidTr="00B178B7">
        <w:trPr>
          <w:trHeight w:val="420"/>
        </w:trPr>
        <w:tc>
          <w:tcPr>
            <w:tcW w:w="861" w:type="dxa"/>
            <w:vAlign w:val="center"/>
          </w:tcPr>
          <w:p w:rsidR="00B178B7" w:rsidRDefault="00B178B7" w:rsidP="00B178B7">
            <w:pPr>
              <w:jc w:val="center"/>
            </w:pPr>
            <w:r>
              <w:t>25</w:t>
            </w:r>
          </w:p>
        </w:tc>
        <w:tc>
          <w:tcPr>
            <w:tcW w:w="861" w:type="dxa"/>
            <w:vAlign w:val="center"/>
          </w:tcPr>
          <w:p w:rsidR="00B178B7" w:rsidRDefault="00B178B7" w:rsidP="00B178B7">
            <w:pPr>
              <w:jc w:val="center"/>
            </w:pPr>
            <w:r>
              <w:t>60</w:t>
            </w:r>
          </w:p>
        </w:tc>
      </w:tr>
      <w:tr w:rsidR="00B178B7" w:rsidTr="00B178B7">
        <w:trPr>
          <w:trHeight w:val="420"/>
        </w:trPr>
        <w:tc>
          <w:tcPr>
            <w:tcW w:w="861" w:type="dxa"/>
            <w:vAlign w:val="center"/>
          </w:tcPr>
          <w:p w:rsidR="00B178B7" w:rsidRDefault="00B178B7" w:rsidP="00B178B7">
            <w:pPr>
              <w:jc w:val="center"/>
            </w:pPr>
            <w:r>
              <w:t>35</w:t>
            </w:r>
          </w:p>
        </w:tc>
        <w:tc>
          <w:tcPr>
            <w:tcW w:w="861" w:type="dxa"/>
            <w:vAlign w:val="center"/>
          </w:tcPr>
          <w:p w:rsidR="00B178B7" w:rsidRDefault="00B178B7" w:rsidP="00B178B7">
            <w:pPr>
              <w:jc w:val="center"/>
            </w:pPr>
            <w:r>
              <w:t>80</w:t>
            </w:r>
          </w:p>
        </w:tc>
      </w:tr>
    </w:tbl>
    <w:tbl>
      <w:tblPr>
        <w:tblStyle w:val="TableGrid"/>
        <w:tblpPr w:leftFromText="180" w:rightFromText="180" w:vertAnchor="text" w:horzAnchor="page" w:tblpX="7993" w:tblpY="181"/>
        <w:tblW w:w="0" w:type="auto"/>
        <w:tblLook w:val="04A0"/>
      </w:tblPr>
      <w:tblGrid>
        <w:gridCol w:w="861"/>
        <w:gridCol w:w="861"/>
      </w:tblGrid>
      <w:tr w:rsidR="00B178B7" w:rsidTr="00B178B7">
        <w:trPr>
          <w:trHeight w:val="420"/>
        </w:trPr>
        <w:tc>
          <w:tcPr>
            <w:tcW w:w="861" w:type="dxa"/>
          </w:tcPr>
          <w:p w:rsidR="00B178B7" w:rsidRPr="00B178B7" w:rsidRDefault="00B178B7" w:rsidP="00B178B7">
            <w:pPr>
              <w:jc w:val="center"/>
              <w:rPr>
                <w:b/>
                <w:i/>
              </w:rPr>
            </w:pPr>
            <w:r w:rsidRPr="00B178B7">
              <w:rPr>
                <w:b/>
                <w:i/>
              </w:rPr>
              <w:t>x</w:t>
            </w:r>
          </w:p>
        </w:tc>
        <w:tc>
          <w:tcPr>
            <w:tcW w:w="861" w:type="dxa"/>
          </w:tcPr>
          <w:p w:rsidR="00B178B7" w:rsidRPr="00B178B7" w:rsidRDefault="00B178B7" w:rsidP="00B178B7">
            <w:pPr>
              <w:jc w:val="center"/>
              <w:rPr>
                <w:b/>
                <w:i/>
              </w:rPr>
            </w:pPr>
            <w:r w:rsidRPr="00B178B7">
              <w:rPr>
                <w:b/>
                <w:i/>
              </w:rPr>
              <w:t>f(x)</w:t>
            </w:r>
          </w:p>
        </w:tc>
      </w:tr>
      <w:tr w:rsidR="00B178B7" w:rsidTr="00B178B7">
        <w:trPr>
          <w:trHeight w:val="396"/>
        </w:trPr>
        <w:tc>
          <w:tcPr>
            <w:tcW w:w="861" w:type="dxa"/>
            <w:vAlign w:val="center"/>
          </w:tcPr>
          <w:p w:rsidR="00B178B7" w:rsidRDefault="00B178B7" w:rsidP="00B178B7">
            <w:pPr>
              <w:jc w:val="center"/>
            </w:pPr>
            <w:r>
              <w:t>-1</w:t>
            </w:r>
          </w:p>
        </w:tc>
        <w:tc>
          <w:tcPr>
            <w:tcW w:w="861" w:type="dxa"/>
            <w:vAlign w:val="center"/>
          </w:tcPr>
          <w:p w:rsidR="00B178B7" w:rsidRDefault="00B178B7" w:rsidP="00B178B7">
            <w:pPr>
              <w:jc w:val="center"/>
            </w:pPr>
            <w:r>
              <w:t>8</w:t>
            </w:r>
          </w:p>
        </w:tc>
      </w:tr>
      <w:tr w:rsidR="00B178B7" w:rsidTr="00B178B7">
        <w:trPr>
          <w:trHeight w:val="420"/>
        </w:trPr>
        <w:tc>
          <w:tcPr>
            <w:tcW w:w="861" w:type="dxa"/>
            <w:vAlign w:val="center"/>
          </w:tcPr>
          <w:p w:rsidR="00B178B7" w:rsidRDefault="00B178B7" w:rsidP="00B178B7">
            <w:pPr>
              <w:jc w:val="center"/>
            </w:pPr>
            <w:r>
              <w:t>0</w:t>
            </w:r>
          </w:p>
        </w:tc>
        <w:tc>
          <w:tcPr>
            <w:tcW w:w="861" w:type="dxa"/>
            <w:vAlign w:val="center"/>
          </w:tcPr>
          <w:p w:rsidR="00B178B7" w:rsidRDefault="00B178B7" w:rsidP="00B178B7">
            <w:pPr>
              <w:jc w:val="center"/>
            </w:pPr>
            <w:r>
              <w:t>5</w:t>
            </w:r>
          </w:p>
        </w:tc>
      </w:tr>
      <w:tr w:rsidR="00B178B7" w:rsidTr="00B178B7">
        <w:trPr>
          <w:trHeight w:val="420"/>
        </w:trPr>
        <w:tc>
          <w:tcPr>
            <w:tcW w:w="861" w:type="dxa"/>
            <w:vAlign w:val="center"/>
          </w:tcPr>
          <w:p w:rsidR="00B178B7" w:rsidRDefault="00B178B7" w:rsidP="00B178B7">
            <w:pPr>
              <w:jc w:val="center"/>
            </w:pPr>
            <w:r>
              <w:t>1</w:t>
            </w:r>
          </w:p>
        </w:tc>
        <w:tc>
          <w:tcPr>
            <w:tcW w:w="861" w:type="dxa"/>
            <w:vAlign w:val="center"/>
          </w:tcPr>
          <w:p w:rsidR="00B178B7" w:rsidRDefault="00B178B7" w:rsidP="00B178B7">
            <w:pPr>
              <w:jc w:val="center"/>
            </w:pPr>
            <w:r>
              <w:t>2</w:t>
            </w:r>
          </w:p>
        </w:tc>
      </w:tr>
      <w:tr w:rsidR="00B178B7" w:rsidTr="00B178B7">
        <w:trPr>
          <w:trHeight w:val="420"/>
        </w:trPr>
        <w:tc>
          <w:tcPr>
            <w:tcW w:w="861" w:type="dxa"/>
            <w:vAlign w:val="center"/>
          </w:tcPr>
          <w:p w:rsidR="00B178B7" w:rsidRDefault="00B178B7" w:rsidP="00B178B7">
            <w:pPr>
              <w:jc w:val="center"/>
            </w:pPr>
            <w:r>
              <w:t>2</w:t>
            </w:r>
          </w:p>
        </w:tc>
        <w:tc>
          <w:tcPr>
            <w:tcW w:w="861" w:type="dxa"/>
            <w:vAlign w:val="center"/>
          </w:tcPr>
          <w:p w:rsidR="00B178B7" w:rsidRDefault="00B178B7" w:rsidP="00B178B7">
            <w:pPr>
              <w:jc w:val="center"/>
            </w:pPr>
            <w:r>
              <w:t>-1</w:t>
            </w:r>
          </w:p>
        </w:tc>
      </w:tr>
    </w:tbl>
    <w:p w:rsidR="00B178B7" w:rsidRPr="00B178B7" w:rsidRDefault="0018174D">
      <w:r>
        <w:t>5</w:t>
      </w:r>
      <w:r w:rsidR="00B178B7">
        <w:t xml:space="preserve">. </w:t>
      </w:r>
      <w:r w:rsidR="00B178B7">
        <w:tab/>
      </w:r>
      <w:r w:rsidR="00B178B7">
        <w:tab/>
      </w:r>
      <w:r w:rsidR="00B178B7">
        <w:tab/>
      </w:r>
      <w:r w:rsidR="00B178B7">
        <w:tab/>
      </w:r>
      <w:r>
        <w:t>6</w:t>
      </w:r>
      <w:r w:rsidR="00B178B7">
        <w:t xml:space="preserve">.  </w:t>
      </w:r>
    </w:p>
    <w:p w:rsidR="00B178B7" w:rsidRPr="00B178B7" w:rsidRDefault="00B178B7"/>
    <w:p w:rsidR="00B178B7" w:rsidRDefault="00B178B7"/>
    <w:p w:rsidR="00B178B7" w:rsidRDefault="00B178B7"/>
    <w:p w:rsidR="00B178B7" w:rsidRDefault="00B178B7"/>
    <w:p w:rsidR="00B178B7" w:rsidRPr="00B178B7" w:rsidRDefault="00B178B7" w:rsidP="00B178B7">
      <w:pPr>
        <w:rPr>
          <w:b/>
          <w:i/>
        </w:rPr>
      </w:pPr>
      <w:r w:rsidRPr="00B178B7">
        <w:rPr>
          <w:b/>
          <w:i/>
        </w:rPr>
        <w:t>Recursive:</w:t>
      </w:r>
      <w:r w:rsidRPr="00B178B7">
        <w:rPr>
          <w:b/>
          <w:i/>
        </w:rPr>
        <w:tab/>
      </w:r>
      <w:r w:rsidRPr="00B178B7">
        <w:rPr>
          <w:b/>
          <w:i/>
        </w:rPr>
        <w:tab/>
      </w:r>
      <w:r w:rsidRPr="00B178B7">
        <w:rPr>
          <w:b/>
          <w:i/>
        </w:rPr>
        <w:tab/>
      </w:r>
      <w:r w:rsidRPr="00B178B7">
        <w:rPr>
          <w:b/>
          <w:i/>
        </w:rPr>
        <w:tab/>
      </w:r>
      <w:r w:rsidRPr="00B178B7">
        <w:rPr>
          <w:b/>
          <w:i/>
        </w:rPr>
        <w:tab/>
      </w:r>
      <w:r w:rsidRPr="00B178B7">
        <w:rPr>
          <w:b/>
          <w:i/>
        </w:rPr>
        <w:tab/>
      </w:r>
      <w:r w:rsidRPr="00B178B7">
        <w:rPr>
          <w:b/>
          <w:i/>
        </w:rPr>
        <w:tab/>
        <w:t>Recursive:</w:t>
      </w:r>
      <w:r w:rsidRPr="00B178B7">
        <w:rPr>
          <w:b/>
          <w:i/>
        </w:rPr>
        <w:tab/>
      </w:r>
    </w:p>
    <w:p w:rsidR="00B178B7" w:rsidRPr="00B178B7" w:rsidRDefault="00B178B7" w:rsidP="00B178B7">
      <w:pPr>
        <w:rPr>
          <w:b/>
          <w:i/>
        </w:rPr>
      </w:pPr>
    </w:p>
    <w:p w:rsidR="00B178B7" w:rsidRPr="00B178B7" w:rsidRDefault="00B178B7" w:rsidP="00B178B7">
      <w:pPr>
        <w:rPr>
          <w:b/>
          <w:i/>
        </w:rPr>
      </w:pPr>
    </w:p>
    <w:p w:rsidR="00B178B7" w:rsidRPr="00B178B7" w:rsidRDefault="00B178B7" w:rsidP="00B178B7">
      <w:pPr>
        <w:rPr>
          <w:b/>
          <w:i/>
        </w:rPr>
      </w:pPr>
      <w:r w:rsidRPr="00B178B7">
        <w:rPr>
          <w:b/>
          <w:i/>
        </w:rPr>
        <w:t>Explicit:</w:t>
      </w:r>
      <w:r w:rsidRPr="00B178B7">
        <w:rPr>
          <w:b/>
          <w:i/>
        </w:rPr>
        <w:tab/>
      </w:r>
      <w:r w:rsidRPr="00B178B7">
        <w:rPr>
          <w:b/>
          <w:i/>
        </w:rPr>
        <w:tab/>
      </w:r>
      <w:r w:rsidRPr="00B178B7">
        <w:rPr>
          <w:b/>
          <w:i/>
        </w:rPr>
        <w:tab/>
      </w:r>
      <w:r w:rsidRPr="00B178B7">
        <w:rPr>
          <w:b/>
          <w:i/>
        </w:rPr>
        <w:tab/>
      </w:r>
      <w:r w:rsidRPr="00B178B7">
        <w:rPr>
          <w:b/>
          <w:i/>
        </w:rPr>
        <w:tab/>
      </w:r>
      <w:r w:rsidRPr="00B178B7">
        <w:rPr>
          <w:b/>
          <w:i/>
        </w:rPr>
        <w:tab/>
      </w:r>
      <w:r w:rsidRPr="00B178B7">
        <w:rPr>
          <w:b/>
          <w:i/>
        </w:rPr>
        <w:tab/>
      </w:r>
      <w:r w:rsidRPr="00B178B7">
        <w:rPr>
          <w:b/>
          <w:i/>
        </w:rPr>
        <w:tab/>
        <w:t>Explicit:</w:t>
      </w:r>
    </w:p>
    <w:p w:rsidR="00B178B7" w:rsidRDefault="00B178B7">
      <w:pPr>
        <w:rPr>
          <w:i/>
        </w:rPr>
      </w:pPr>
    </w:p>
    <w:p w:rsidR="00B178B7" w:rsidRDefault="00B178B7">
      <w:pPr>
        <w:rPr>
          <w:i/>
          <w:noProof/>
        </w:rPr>
      </w:pPr>
    </w:p>
    <w:p w:rsidR="003901AF" w:rsidRPr="003901AF" w:rsidRDefault="0043220D">
      <w:r>
        <w:rPr>
          <w:noProof/>
        </w:rPr>
        <w:t>Use the equations below to fill in the blanks and graph the lines</w:t>
      </w:r>
      <w:r w:rsidR="003901AF">
        <w:rPr>
          <w:noProof/>
        </w:rPr>
        <w:t>.</w:t>
      </w:r>
    </w:p>
    <w:p w:rsidR="00B178B7" w:rsidRPr="003901AF" w:rsidRDefault="0018174D" w:rsidP="00B178B7">
      <w:pPr>
        <w:rPr>
          <w:i/>
        </w:rPr>
      </w:pPr>
      <w:r>
        <w:t>7</w:t>
      </w:r>
      <w:r w:rsidR="00B178B7" w:rsidRPr="00C93DA6">
        <w:t>.</w:t>
      </w:r>
      <w:r w:rsidR="00B178B7">
        <w:rPr>
          <w:i/>
        </w:rPr>
        <w:t xml:space="preserve"> </w:t>
      </w:r>
      <w:r w:rsidR="00B178B7">
        <w:rPr>
          <w:i/>
        </w:rPr>
        <w:tab/>
      </w:r>
      <w:r w:rsidR="00B178B7">
        <w:rPr>
          <w:i/>
        </w:rPr>
        <w:tab/>
      </w:r>
      <w:r w:rsidR="00B178B7">
        <w:rPr>
          <w:i/>
        </w:rPr>
        <w:tab/>
      </w:r>
      <w:r w:rsidR="00B178B7">
        <w:rPr>
          <w:i/>
        </w:rPr>
        <w:tab/>
      </w:r>
      <w:r w:rsidR="00B178B7">
        <w:rPr>
          <w:i/>
        </w:rPr>
        <w:tab/>
      </w:r>
      <w:r w:rsidR="00B178B7">
        <w:rPr>
          <w:i/>
        </w:rPr>
        <w:tab/>
      </w:r>
      <w:r w:rsidR="00B178B7">
        <w:rPr>
          <w:i/>
        </w:rPr>
        <w:tab/>
      </w:r>
      <w:r w:rsidR="00B178B7" w:rsidRPr="00C93DA6">
        <w:t xml:space="preserve">   </w:t>
      </w:r>
      <w:r>
        <w:t>8</w:t>
      </w:r>
      <w:r w:rsidR="00B178B7" w:rsidRPr="00C93DA6">
        <w:t>.</w:t>
      </w:r>
      <w:r w:rsidR="00B178B7">
        <w:rPr>
          <w:i/>
        </w:rPr>
        <w:t xml:space="preserve">  </w:t>
      </w:r>
    </w:p>
    <w:p w:rsidR="00B178B7" w:rsidRPr="00B178B7" w:rsidRDefault="003901AF" w:rsidP="00B178B7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677468" cy="1790700"/>
            <wp:effectExtent l="19050" t="0" r="8582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7468" cy="1790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  <w:t xml:space="preserve"> </w:t>
      </w:r>
      <w:r w:rsidRPr="003901AF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677468" cy="1790700"/>
            <wp:effectExtent l="19050" t="0" r="8582" b="0"/>
            <wp:docPr id="6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7468" cy="1790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78B7" w:rsidRPr="003901AF" w:rsidRDefault="0043220D" w:rsidP="0018174D">
      <w:pPr>
        <w:ind w:left="720" w:firstLine="720"/>
      </w:pPr>
      <w:r w:rsidRPr="0043220D">
        <w:rPr>
          <w:position w:val="-10"/>
        </w:rPr>
        <w:object w:dxaOrig="16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81pt;height:15.75pt" o:ole="">
            <v:imagedata r:id="rId5" o:title=""/>
          </v:shape>
          <o:OLEObject Type="Embed" ProgID="Equation.DSMT4" ShapeID="_x0000_i1028" DrawAspect="Content" ObjectID="_1506850088" r:id="rId6"/>
        </w:object>
      </w:r>
      <w:r>
        <w:tab/>
      </w:r>
      <w:r w:rsidR="00CF19FD">
        <w:tab/>
      </w:r>
      <w:r w:rsidR="00CF19FD">
        <w:tab/>
      </w:r>
      <w:r w:rsidR="00CF19FD">
        <w:tab/>
      </w:r>
      <w:r w:rsidR="00CF19FD">
        <w:tab/>
      </w:r>
      <w:r w:rsidR="00CF19FD">
        <w:tab/>
      </w:r>
      <w:r w:rsidR="00CF19FD">
        <w:tab/>
      </w:r>
      <w:r w:rsidR="00CF19FD" w:rsidRPr="00CF19FD">
        <w:rPr>
          <w:position w:val="-24"/>
        </w:rPr>
        <w:object w:dxaOrig="1040" w:dyaOrig="620">
          <v:shape id="_x0000_i1025" type="#_x0000_t75" style="width:51.75pt;height:30.75pt" o:ole="">
            <v:imagedata r:id="rId7" o:title=""/>
          </v:shape>
          <o:OLEObject Type="Embed" ProgID="Equation.DSMT4" ShapeID="_x0000_i1025" DrawAspect="Content" ObjectID="_1506850089" r:id="rId8"/>
        </w:object>
      </w:r>
    </w:p>
    <w:p w:rsidR="0018174D" w:rsidRDefault="0018174D"/>
    <w:p w:rsidR="00B178B7" w:rsidRPr="003901AF" w:rsidRDefault="003901AF">
      <w:r w:rsidRPr="003901AF">
        <w:t>Slope: _________________</w:t>
      </w:r>
      <w:r w:rsidRPr="003901AF">
        <w:tab/>
      </w:r>
      <w:r w:rsidRPr="003901AF">
        <w:tab/>
      </w:r>
      <w:r w:rsidRPr="003901AF">
        <w:tab/>
      </w:r>
      <w:r w:rsidRPr="003901AF">
        <w:tab/>
      </w:r>
      <w:r w:rsidRPr="003901AF">
        <w:tab/>
        <w:t>Slope: _______________</w:t>
      </w:r>
    </w:p>
    <w:p w:rsidR="00B178B7" w:rsidRPr="003901AF" w:rsidRDefault="00B178B7"/>
    <w:p w:rsidR="00B178B7" w:rsidRPr="003901AF" w:rsidRDefault="0043220D">
      <w:r>
        <w:t xml:space="preserve">Point: </w:t>
      </w:r>
      <w:r w:rsidR="003901AF" w:rsidRPr="003901AF">
        <w:t xml:space="preserve"> _________________</w:t>
      </w:r>
      <w:r w:rsidR="003901AF" w:rsidRPr="003901AF">
        <w:tab/>
      </w:r>
      <w:r w:rsidR="003901AF" w:rsidRPr="003901AF">
        <w:tab/>
      </w:r>
      <w:r w:rsidR="003901AF" w:rsidRPr="003901AF">
        <w:tab/>
      </w:r>
      <w:r w:rsidR="003901AF" w:rsidRPr="003901AF">
        <w:tab/>
      </w:r>
      <w:r>
        <w:tab/>
      </w:r>
      <w:r w:rsidR="003901AF" w:rsidRPr="0043220D">
        <w:rPr>
          <w:i/>
        </w:rPr>
        <w:t>y</w:t>
      </w:r>
      <w:r w:rsidR="003901AF" w:rsidRPr="003901AF">
        <w:t>-intercept _________________</w:t>
      </w:r>
    </w:p>
    <w:p w:rsidR="00997CC4" w:rsidRDefault="00997CC4">
      <w:pPr>
        <w:rPr>
          <w:i/>
        </w:rPr>
      </w:pPr>
    </w:p>
    <w:p w:rsidR="00997CC4" w:rsidRDefault="00997CC4">
      <w:pPr>
        <w:rPr>
          <w:i/>
        </w:rPr>
      </w:pPr>
    </w:p>
    <w:p w:rsidR="0018174D" w:rsidRPr="0018174D" w:rsidRDefault="0018174D">
      <w:pPr>
        <w:rPr>
          <w:i/>
        </w:rPr>
      </w:pPr>
      <w:r>
        <w:rPr>
          <w:i/>
        </w:rPr>
        <w:lastRenderedPageBreak/>
        <w:t>For questions 9 - 1</w:t>
      </w:r>
      <w:r w:rsidR="0043220D">
        <w:rPr>
          <w:i/>
        </w:rPr>
        <w:t>7</w:t>
      </w:r>
      <w:r w:rsidRPr="0018174D">
        <w:rPr>
          <w:i/>
        </w:rPr>
        <w:t>, use the information given below.</w:t>
      </w:r>
    </w:p>
    <w:p w:rsidR="0018174D" w:rsidRPr="0018174D" w:rsidRDefault="0018174D">
      <w:pPr>
        <w:rPr>
          <w:sz w:val="24"/>
          <w:szCs w:val="24"/>
        </w:rPr>
      </w:pPr>
      <w:r w:rsidRPr="0018174D">
        <w:rPr>
          <w:sz w:val="24"/>
          <w:szCs w:val="24"/>
        </w:rPr>
        <w:t>The homecoming committee</w:t>
      </w:r>
      <w:r w:rsidR="0012535B">
        <w:rPr>
          <w:sz w:val="24"/>
          <w:szCs w:val="24"/>
        </w:rPr>
        <w:t xml:space="preserve"> spent</w:t>
      </w:r>
      <w:r w:rsidRPr="0018174D">
        <w:rPr>
          <w:sz w:val="24"/>
          <w:szCs w:val="24"/>
        </w:rPr>
        <w:t xml:space="preserve"> $5000 for decorations, DJ, and other expenses.  The cost per ticket is $40 a couple (no individual tickets are sold). </w:t>
      </w:r>
    </w:p>
    <w:p w:rsidR="00B178B7" w:rsidRDefault="0018174D">
      <w:r>
        <w:t xml:space="preserve">9.  Write the rule showing how to calculate the profit </w:t>
      </w:r>
      <w:r w:rsidRPr="0018174D">
        <w:rPr>
          <w:b/>
          <w:i/>
        </w:rPr>
        <w:t>P</w:t>
      </w:r>
      <w:r>
        <w:t xml:space="preserve"> made in dollars if</w:t>
      </w:r>
      <w:r w:rsidRPr="0018174D">
        <w:rPr>
          <w:b/>
          <w:i/>
        </w:rPr>
        <w:t xml:space="preserve"> t</w:t>
      </w:r>
      <w:r>
        <w:t xml:space="preserve"> is the number of tickets sold.</w:t>
      </w:r>
    </w:p>
    <w:p w:rsidR="0018174D" w:rsidRDefault="0018174D"/>
    <w:p w:rsidR="0018174D" w:rsidRDefault="0018174D"/>
    <w:p w:rsidR="0018174D" w:rsidRDefault="0018174D">
      <w:r>
        <w:t>10.  What is the independent variable?  Why?</w:t>
      </w:r>
    </w:p>
    <w:p w:rsidR="0018174D" w:rsidRDefault="0018174D"/>
    <w:p w:rsidR="0018174D" w:rsidRDefault="0018174D"/>
    <w:p w:rsidR="0018174D" w:rsidRDefault="0018174D">
      <w:r>
        <w:t>11.  If the function is graphed, what is the y-intercept?</w:t>
      </w:r>
    </w:p>
    <w:p w:rsidR="0018174D" w:rsidRDefault="0018174D"/>
    <w:p w:rsidR="0018174D" w:rsidRDefault="0018174D"/>
    <w:p w:rsidR="0018174D" w:rsidRDefault="0018174D">
      <w:r>
        <w:t>12.  What does the y-intercept represent in the context of this problem?</w:t>
      </w:r>
    </w:p>
    <w:p w:rsidR="0018174D" w:rsidRDefault="0018174D"/>
    <w:p w:rsidR="0018174D" w:rsidRDefault="0018174D"/>
    <w:p w:rsidR="0018174D" w:rsidRDefault="0018174D">
      <w:r>
        <w:t>13.  Write the recursive formula for the profit based on the number of tickets sold.</w:t>
      </w:r>
    </w:p>
    <w:p w:rsidR="0018174D" w:rsidRDefault="0018174D"/>
    <w:p w:rsidR="0018174D" w:rsidRDefault="0018174D"/>
    <w:p w:rsidR="0018174D" w:rsidRDefault="0018174D">
      <w:r>
        <w:t>14.  If 500 tickets are sold, how much money will the Homecoming dance generate?</w:t>
      </w:r>
    </w:p>
    <w:p w:rsidR="0018174D" w:rsidRDefault="0018174D"/>
    <w:p w:rsidR="0018174D" w:rsidRDefault="0018174D"/>
    <w:p w:rsidR="0018174D" w:rsidRDefault="0018174D">
      <w:r>
        <w:t>15.  If only $1000 was made, how many tickets were sold?</w:t>
      </w:r>
    </w:p>
    <w:p w:rsidR="0018174D" w:rsidRDefault="0018174D"/>
    <w:p w:rsidR="0018174D" w:rsidRDefault="0018174D"/>
    <w:p w:rsidR="0012535B" w:rsidRDefault="0018174D">
      <w:r>
        <w:t>16.  Using the context of the problem above, explain what P(225) = 4000 means.</w:t>
      </w:r>
    </w:p>
    <w:p w:rsidR="00997CC4" w:rsidRDefault="00997CC4"/>
    <w:p w:rsidR="00997CC4" w:rsidRPr="003901AF" w:rsidRDefault="00997CC4" w:rsidP="00997CC4">
      <w:pPr>
        <w:tabs>
          <w:tab w:val="left" w:pos="360"/>
        </w:tabs>
      </w:pPr>
      <w:r>
        <w:br/>
        <w:t>17.</w:t>
      </w:r>
      <w:r>
        <w:tab/>
        <w:t>What are the practical domain and range?</w:t>
      </w:r>
      <w:r w:rsidR="0043220D">
        <w:br/>
      </w:r>
      <w:r w:rsidR="0043220D">
        <w:br/>
        <w:t>Domain:</w:t>
      </w:r>
      <w:r w:rsidR="0043220D">
        <w:tab/>
      </w:r>
      <w:r w:rsidR="0043220D">
        <w:tab/>
      </w:r>
      <w:r w:rsidR="0043220D">
        <w:tab/>
      </w:r>
      <w:r w:rsidR="0043220D">
        <w:tab/>
        <w:t>Range:</w:t>
      </w:r>
    </w:p>
    <w:sectPr w:rsidR="00997CC4" w:rsidRPr="003901AF" w:rsidSect="00997CC4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10"/>
  <w:displayHorizontalDrawingGridEvery w:val="2"/>
  <w:characterSpacingControl w:val="doNotCompress"/>
  <w:compat/>
  <w:rsids>
    <w:rsidRoot w:val="00B178B7"/>
    <w:rsid w:val="0002495F"/>
    <w:rsid w:val="00030958"/>
    <w:rsid w:val="00080922"/>
    <w:rsid w:val="000B1ACF"/>
    <w:rsid w:val="0012535B"/>
    <w:rsid w:val="0018174D"/>
    <w:rsid w:val="00311D37"/>
    <w:rsid w:val="0032231E"/>
    <w:rsid w:val="003901AF"/>
    <w:rsid w:val="003A791D"/>
    <w:rsid w:val="003D5C6A"/>
    <w:rsid w:val="0043220D"/>
    <w:rsid w:val="00444357"/>
    <w:rsid w:val="004716B4"/>
    <w:rsid w:val="0069331A"/>
    <w:rsid w:val="00866D10"/>
    <w:rsid w:val="00997CC4"/>
    <w:rsid w:val="00B178B7"/>
    <w:rsid w:val="00B25E8D"/>
    <w:rsid w:val="00BC309F"/>
    <w:rsid w:val="00C93DA6"/>
    <w:rsid w:val="00CF19FD"/>
    <w:rsid w:val="00D14E7A"/>
    <w:rsid w:val="00D92A0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92A0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178B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178B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178B7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15695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810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2.wmf"/><Relationship Id="rId10" Type="http://schemas.openxmlformats.org/officeDocument/2006/relationships/theme" Target="theme/theme1.xml"/><Relationship Id="rId4" Type="http://schemas.openxmlformats.org/officeDocument/2006/relationships/image" Target="media/image1.png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4</TotalTime>
  <Pages>3</Pages>
  <Words>271</Words>
  <Characters>1550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1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7</cp:revision>
  <cp:lastPrinted>2015-10-20T16:41:00Z</cp:lastPrinted>
  <dcterms:created xsi:type="dcterms:W3CDTF">2015-10-13T18:32:00Z</dcterms:created>
  <dcterms:modified xsi:type="dcterms:W3CDTF">2015-10-20T16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